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C03B72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Вторник 19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206C77">
        <w:rPr>
          <w:rFonts w:eastAsia="Calibri"/>
          <w:b/>
          <w:sz w:val="28"/>
          <w:szCs w:val="28"/>
          <w:lang w:eastAsia="en-US"/>
        </w:rPr>
        <w:t>01.2021</w:t>
      </w:r>
    </w:p>
    <w:p w:rsidR="00B61C36" w:rsidRPr="00B61C36" w:rsidRDefault="00C03B72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8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Повар кондитер</w:t>
      </w:r>
      <w:r w:rsidR="00DC28E2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DC28E2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DC28E2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056787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1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C03B72">
        <w:rPr>
          <w:rFonts w:eastAsia="Calibri"/>
          <w:b/>
          <w:sz w:val="28"/>
          <w:lang w:eastAsia="en-US"/>
        </w:rPr>
        <w:t>нты! За выполнение заданий на 19</w:t>
      </w:r>
      <w:bookmarkStart w:id="0" w:name="_GoBack"/>
      <w:bookmarkEnd w:id="0"/>
      <w:r w:rsidR="00206C77">
        <w:rPr>
          <w:rFonts w:eastAsia="Calibri"/>
          <w:b/>
          <w:sz w:val="28"/>
          <w:lang w:eastAsia="en-US"/>
        </w:rPr>
        <w:t>.0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6A154D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6A154D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6A154D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6A154D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6A154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6A154D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6A154D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6A154D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6A154D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6A154D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6A154D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6A154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6A154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6A154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6A154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6A154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6A154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6A154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6A154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6A154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6A154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2825938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2825939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2825940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2825941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2825942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2825943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2825944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2825945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2825946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2825947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2825948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2825949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2825950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2825951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2825952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2825953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2825954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6A154D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6A154D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6A154D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6A154D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2825955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2825956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2825957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2825958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2825959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2825960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2825961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2825962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2825963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2825964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2825965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2825966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2825967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2825968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2825969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2825970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2825971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2825972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2825973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2825974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2825975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2825976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2825977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2825978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2825979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2825980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2825981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2825982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2825983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2825984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2825985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6A154D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6A154D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6A154D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6A154D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6A154D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6A154D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6A154D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6A154D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6A154D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6A154D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6A154D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6A154D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6A154D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6A154D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6A154D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6A154D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2825986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2825987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2825988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2825989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2825990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2825991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2825992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2825993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2825994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2825995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2825996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2825997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2825998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2825999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2826000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2826001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2826002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2826003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2826004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6A154D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6A154D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6A154D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6A154D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6A154D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6A154D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2826005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2826006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2826007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2826008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2826009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2826010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2826011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2826012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2826013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2826014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2826015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2826016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2826017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2826018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6A154D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6A154D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6A154D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6A154D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6A154D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6A154D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6A154D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6A154D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6A154D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6A154D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6A154D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6A154D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6A154D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6A154D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6A154D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6A154D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6A154D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6A154D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6A154D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6A154D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6A154D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6A154D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6A154D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6A154D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6A154D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6A154D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6A154D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6A154D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6A154D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6A154D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6A154D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6A154D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6A154D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6A154D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6A154D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6A154D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6A154D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6A154D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6A154D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2826203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6A154D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2826204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2826019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6A154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6A154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6A154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6A154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6A154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6A154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6A154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6A154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6A154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6A154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6A154D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6A154D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6A154D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6A154D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6A154D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6A154D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6A154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6A154D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2826020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2826021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2826022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2826023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2826024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2826025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2826026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2826027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2826028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2826029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2826030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2826031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2826032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2826033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2826034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2826035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2826036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2826037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2826038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2826039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2826040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2826041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2826042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2826043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2826044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2826045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2826046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2826047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2826048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2826049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2826050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2826051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2826052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2826053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2826054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2826055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6A154D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6A154D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6A154D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6A154D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6A154D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6A154D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6A154D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6A154D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6A154D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6A154D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6A154D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6A154D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6A154D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6A154D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6A154D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6A154D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6A154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6A154D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2826056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2826057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2826058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2826059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2826060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2826061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2826062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2826063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2826064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2826065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2826066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2826067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2826068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2826069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2826070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2826071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2826072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2826073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2826074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2826075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2826076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2826077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2826078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2826079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2826080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2826081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2826082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2826083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2826084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2826085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6A154D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6A154D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6A154D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6A154D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6A154D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6A154D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6A154D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6A154D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6A154D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6A154D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6A154D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6A154D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6A154D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6A154D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6A154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6A154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6A154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6A154D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6A154D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6A154D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6A154D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6A154D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6A154D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6A154D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6A154D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6A154D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6A154D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6A154D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6A154D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6A154D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6A154D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6A154D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6A154D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6A154D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6A154D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6A154D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6A154D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2826086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2826087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2826088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2826089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2826090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2826091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2826092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2826093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2826094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2826095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2826096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2826097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2826098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2826099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2826100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2826101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2826102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2826103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6A154D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6A154D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6A154D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6A154D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6A154D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6A154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6A154D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6A154D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6A154D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C03B72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2826104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2826105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2826106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2826107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2826108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2826109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2826110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2826111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2826112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2826113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2826114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2826115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2826116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2826117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2826118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2826119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2826120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2826121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2826122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2826123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2826124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2826125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2826126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2826127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2826128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2826129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2826130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2826131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2826132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2826133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2826134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2826135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2826136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2826137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2826138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2826139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2826140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2826141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2826142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2826143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2826144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2826145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2826146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2826147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2826148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2826149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2826150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2826151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2826152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2826153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2826154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2826155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2826156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2826157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2826158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2826159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2826160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2826161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2826162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2826163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2826164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2826165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2826166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2826167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2826168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2826169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2826170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2826171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2826172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2826173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2826174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2826175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2826176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2826177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2826178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2826179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2826180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2826181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2826182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2826183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2826184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2826185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2826186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2826187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2826188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2826189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2826190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2826191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2826192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2826193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2826194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2826195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2826196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2826197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2826198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2826199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2826200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2826201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2826202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54D" w:rsidRDefault="006A154D" w:rsidP="00334841">
      <w:r>
        <w:separator/>
      </w:r>
    </w:p>
  </w:endnote>
  <w:endnote w:type="continuationSeparator" w:id="0">
    <w:p w:rsidR="006A154D" w:rsidRDefault="006A154D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03B72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54D" w:rsidRDefault="006A154D" w:rsidP="00334841">
      <w:r>
        <w:separator/>
      </w:r>
    </w:p>
  </w:footnote>
  <w:footnote w:type="continuationSeparator" w:id="0">
    <w:p w:rsidR="006A154D" w:rsidRDefault="006A154D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56787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154D"/>
    <w:rsid w:val="006A47D4"/>
    <w:rsid w:val="006B6057"/>
    <w:rsid w:val="006E71E6"/>
    <w:rsid w:val="006F057C"/>
    <w:rsid w:val="006F6771"/>
    <w:rsid w:val="00706566"/>
    <w:rsid w:val="007311C8"/>
    <w:rsid w:val="0073714C"/>
    <w:rsid w:val="007415C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B72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28E2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15313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38D077-C941-4CB5-AB30-BFA089307A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7</Pages>
  <Words>22964</Words>
  <Characters>130896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3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user</cp:lastModifiedBy>
  <cp:revision>2</cp:revision>
  <cp:lastPrinted>2017-02-16T04:34:00Z</cp:lastPrinted>
  <dcterms:created xsi:type="dcterms:W3CDTF">2021-01-22T08:01:00Z</dcterms:created>
  <dcterms:modified xsi:type="dcterms:W3CDTF">2021-01-22T08:01:00Z</dcterms:modified>
</cp:coreProperties>
</file>